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44AA" w:rsidRPr="00FF76C1" w:rsidRDefault="002244AA" w:rsidP="002244AA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so¹n : </w:t>
      </w:r>
    </w:p>
    <w:p w:rsidR="002244AA" w:rsidRPr="00FF76C1" w:rsidRDefault="002244AA" w:rsidP="002244AA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gi¶ng: </w:t>
      </w:r>
    </w:p>
    <w:p w:rsidR="002244AA" w:rsidRPr="00FF76C1" w:rsidRDefault="002244AA" w:rsidP="002244AA">
      <w:pPr>
        <w:rPr>
          <w:rFonts w:ascii=".VnAristote" w:hAnsi=".VnAristote"/>
          <w:bCs/>
          <w:szCs w:val="28"/>
        </w:rPr>
      </w:pPr>
    </w:p>
    <w:p w:rsidR="002244AA" w:rsidRPr="00FF76C1" w:rsidRDefault="002244AA" w:rsidP="002244AA">
      <w:pPr>
        <w:rPr>
          <w:b/>
          <w:bCs/>
          <w:szCs w:val="28"/>
        </w:rPr>
      </w:pPr>
      <w:r w:rsidRPr="00FF76C1">
        <w:rPr>
          <w:rFonts w:ascii="Times New Roman" w:hAnsi="Times New Roman"/>
          <w:bCs/>
          <w:szCs w:val="28"/>
        </w:rPr>
        <w:t xml:space="preserve">                       Tiết 16</w:t>
      </w:r>
      <w:r w:rsidRPr="00FF76C1">
        <w:rPr>
          <w:rFonts w:ascii=".VnTimeH" w:hAnsi=".VnTimeH"/>
          <w:b/>
          <w:bCs/>
          <w:szCs w:val="28"/>
        </w:rPr>
        <w:t xml:space="preserve">         </w:t>
      </w:r>
      <w:r w:rsidRPr="002244AA">
        <w:rPr>
          <w:rFonts w:ascii="VNI-Times" w:hAnsi="VNI-Times"/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uyện tập</w:t>
      </w:r>
    </w:p>
    <w:p w:rsidR="002244AA" w:rsidRPr="00FF76C1" w:rsidRDefault="002244AA" w:rsidP="002244AA">
      <w:pPr>
        <w:rPr>
          <w:rFonts w:ascii="Times New Roman" w:hAnsi="Times New Roman"/>
          <w:b/>
          <w:bCs/>
          <w:szCs w:val="28"/>
        </w:rPr>
      </w:pPr>
    </w:p>
    <w:p w:rsidR="002244AA" w:rsidRPr="00FF76C1" w:rsidRDefault="002244AA" w:rsidP="002244AA">
      <w:pPr>
        <w:rPr>
          <w:rFonts w:ascii="Times New Roman" w:hAnsi="Times New Roman"/>
          <w:szCs w:val="28"/>
          <w:u w:val="single"/>
        </w:rPr>
      </w:pPr>
      <w:r w:rsidRPr="00FF76C1">
        <w:rPr>
          <w:rFonts w:ascii="Times New Roman" w:hAnsi="Times New Roman"/>
          <w:b/>
          <w:bCs/>
          <w:szCs w:val="28"/>
        </w:rPr>
        <w:t>I. Mục tiêu</w:t>
      </w:r>
      <w:r w:rsidRPr="00FF76C1">
        <w:rPr>
          <w:rFonts w:ascii="Times New Roman" w:hAnsi="Times New Roman"/>
          <w:szCs w:val="28"/>
        </w:rPr>
        <w:t xml:space="preserve"> </w:t>
      </w:r>
    </w:p>
    <w:p w:rsidR="002244AA" w:rsidRPr="00FF76C1" w:rsidRDefault="002244AA" w:rsidP="002244AA">
      <w:pPr>
        <w:pStyle w:val="BodyText"/>
        <w:rPr>
          <w:b w:val="0"/>
          <w:szCs w:val="28"/>
          <w:u w:val="none"/>
        </w:rPr>
      </w:pPr>
      <w:r>
        <w:rPr>
          <w:rFonts w:ascii="Times New Roman" w:hAnsi="Times New Roman"/>
          <w:b w:val="0"/>
          <w:szCs w:val="28"/>
          <w:u w:val="none"/>
        </w:rPr>
        <w:t>1</w:t>
      </w:r>
      <w:r w:rsidRPr="00FF76C1">
        <w:rPr>
          <w:rFonts w:ascii="Times New Roman" w:hAnsi="Times New Roman"/>
          <w:b w:val="0"/>
          <w:szCs w:val="28"/>
          <w:u w:val="none"/>
        </w:rPr>
        <w:t xml:space="preserve">* Kiến thức : Củng cố cho hs </w:t>
      </w:r>
      <w:r w:rsidRPr="00FF76C1">
        <w:rPr>
          <w:b w:val="0"/>
          <w:szCs w:val="28"/>
          <w:u w:val="none"/>
        </w:rPr>
        <w:t>biÕt vËn dông c¸c qui ­íc vÒ th­ tù thùc hiÖn c¸c phÐp</w:t>
      </w:r>
    </w:p>
    <w:p w:rsidR="002244AA" w:rsidRPr="00FF76C1" w:rsidRDefault="002244AA" w:rsidP="002244AA">
      <w:pPr>
        <w:pStyle w:val="BodyText"/>
        <w:rPr>
          <w:b w:val="0"/>
          <w:szCs w:val="28"/>
          <w:u w:val="none"/>
        </w:rPr>
      </w:pPr>
      <w:r w:rsidRPr="00FF76C1">
        <w:rPr>
          <w:b w:val="0"/>
          <w:szCs w:val="28"/>
          <w:u w:val="none"/>
        </w:rPr>
        <w:t>tÝnh trong biÓu thøc ®Ó tÝnh ®óng gi¸ trÞ cña biÓu thøc.</w:t>
      </w:r>
    </w:p>
    <w:p w:rsidR="002244AA" w:rsidRPr="00FF76C1" w:rsidRDefault="002244AA" w:rsidP="002244AA">
      <w:pPr>
        <w:pStyle w:val="BodyText"/>
        <w:rPr>
          <w:b w:val="0"/>
          <w:szCs w:val="28"/>
          <w:u w:val="none"/>
        </w:rPr>
      </w:pPr>
      <w:r>
        <w:rPr>
          <w:rFonts w:ascii="Times New Roman" w:hAnsi="Times New Roman"/>
          <w:b w:val="0"/>
          <w:szCs w:val="28"/>
          <w:u w:val="none"/>
        </w:rPr>
        <w:t>2</w:t>
      </w:r>
      <w:r w:rsidRPr="00FF76C1">
        <w:rPr>
          <w:rFonts w:ascii="Times New Roman" w:hAnsi="Times New Roman"/>
          <w:b w:val="0"/>
          <w:szCs w:val="28"/>
          <w:u w:val="none"/>
        </w:rPr>
        <w:t>* Kỹ năng :</w:t>
      </w:r>
      <w:r w:rsidRPr="00FF76C1">
        <w:rPr>
          <w:b w:val="0"/>
          <w:szCs w:val="28"/>
          <w:u w:val="none"/>
        </w:rPr>
        <w:t xml:space="preserve"> RÌn luyÖn cho HS tÝnh cÈn thËn, chÝnh x¸c trong tÝnh to¸n. RÌn luyÖn kü n¨ng thùc hiÖn c¸c phÐp tÝnh.</w:t>
      </w:r>
    </w:p>
    <w:p w:rsidR="002244AA" w:rsidRPr="00FF76C1" w:rsidRDefault="002244AA" w:rsidP="002244AA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Pr="00FF76C1">
        <w:rPr>
          <w:rFonts w:ascii="Times New Roman" w:hAnsi="Times New Roman"/>
          <w:szCs w:val="28"/>
        </w:rPr>
        <w:t>* Thái độ : Cẩn thận, tỉ mỉ, chính xác, nhanh nhẹn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4. Năng lực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* Năng lực chung: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giao tiếp, hợp tác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ngôn ngữ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ự quản lí, tự học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* Năng lực riêng: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ính toán</w:t>
      </w:r>
    </w:p>
    <w:p w:rsidR="002244AA" w:rsidRPr="00FF76C1" w:rsidRDefault="002244AA" w:rsidP="002244AA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pt-BR"/>
        </w:rPr>
        <w:t>- Năng lực suy luận</w:t>
      </w:r>
    </w:p>
    <w:p w:rsidR="002244AA" w:rsidRPr="00FF76C1" w:rsidRDefault="002244AA" w:rsidP="002244AA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b/>
          <w:bCs/>
          <w:szCs w:val="28"/>
        </w:rPr>
        <w:t xml:space="preserve">II. </w:t>
      </w:r>
      <w:r w:rsidRPr="00FF76C1">
        <w:rPr>
          <w:rFonts w:ascii="Times New Roman" w:hAnsi="Times New Roman"/>
          <w:b/>
          <w:szCs w:val="28"/>
        </w:rPr>
        <w:t>Chuẩn bị</w:t>
      </w:r>
    </w:p>
    <w:p w:rsidR="002244AA" w:rsidRPr="00FF76C1" w:rsidRDefault="002244AA" w:rsidP="002244AA">
      <w:pPr>
        <w:rPr>
          <w:szCs w:val="28"/>
        </w:rPr>
      </w:pPr>
      <w:r w:rsidRPr="00FF76C1">
        <w:rPr>
          <w:rFonts w:ascii="Times New Roman" w:hAnsi="Times New Roman"/>
          <w:szCs w:val="28"/>
        </w:rPr>
        <w:t xml:space="preserve">       1. Giáo viên : </w:t>
      </w:r>
      <w:r w:rsidRPr="00FF76C1">
        <w:rPr>
          <w:szCs w:val="28"/>
        </w:rPr>
        <w:t>B¶ng phô  ghi bµi 80</w:t>
      </w:r>
    </w:p>
    <w:p w:rsidR="002244AA" w:rsidRPr="00FF76C1" w:rsidRDefault="002244AA" w:rsidP="002244AA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      2. Học sinh :  Đọc trước bài, Sgk, đồ dùng học tập,</w:t>
      </w:r>
      <w:r w:rsidRPr="00FF76C1">
        <w:rPr>
          <w:szCs w:val="28"/>
        </w:rPr>
        <w:t xml:space="preserve"> m¸y tÝnh bá tói.</w:t>
      </w:r>
    </w:p>
    <w:p w:rsidR="002244AA" w:rsidRPr="00FF76C1" w:rsidRDefault="002244AA" w:rsidP="002244AA">
      <w:pPr>
        <w:rPr>
          <w:rFonts w:ascii="Times New Roman" w:hAnsi="Times New Roman"/>
          <w:szCs w:val="28"/>
          <w:lang w:val="nb-NO"/>
        </w:rPr>
      </w:pPr>
      <w:r>
        <w:rPr>
          <w:rFonts w:ascii="Times New Roman" w:hAnsi="Times New Roman"/>
          <w:b/>
          <w:bCs/>
          <w:szCs w:val="28"/>
          <w:lang w:val="nb-NO"/>
        </w:rPr>
        <w:t>III. Tiến trình</w:t>
      </w:r>
    </w:p>
    <w:p w:rsidR="002244AA" w:rsidRPr="00FF76C1" w:rsidRDefault="002244AA" w:rsidP="002244AA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nb-NO"/>
        </w:rPr>
        <w:t xml:space="preserve">       1 . </w:t>
      </w:r>
      <w:r w:rsidRPr="00FF76C1">
        <w:rPr>
          <w:rFonts w:ascii="Times New Roman" w:hAnsi="Times New Roman"/>
          <w:szCs w:val="28"/>
        </w:rPr>
        <w:t xml:space="preserve">Ổn định </w:t>
      </w:r>
    </w:p>
    <w:p w:rsidR="002244AA" w:rsidRDefault="002244AA" w:rsidP="002244AA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      2 . Kiểm tra bài cũ (kết hợp trong bài)</w:t>
      </w:r>
    </w:p>
    <w:p w:rsidR="002244AA" w:rsidRDefault="002244AA" w:rsidP="002244AA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. Bài mới</w:t>
      </w:r>
    </w:p>
    <w:p w:rsidR="002244AA" w:rsidRPr="00D073D0" w:rsidRDefault="002244AA" w:rsidP="002244AA">
      <w:pPr>
        <w:jc w:val="center"/>
        <w:rPr>
          <w:rFonts w:ascii="Times New Roman" w:hAnsi="Times New Roman"/>
          <w:b/>
          <w:szCs w:val="28"/>
        </w:rPr>
      </w:pPr>
      <w:r w:rsidRPr="00D073D0">
        <w:rPr>
          <w:rFonts w:ascii="Times New Roman" w:hAnsi="Times New Roman"/>
          <w:b/>
          <w:szCs w:val="28"/>
        </w:rPr>
        <w:t>A. HOẠT ĐỘNG KHỞI ĐỘNG</w:t>
      </w:r>
    </w:p>
    <w:p w:rsidR="002244AA" w:rsidRPr="00FF76C1" w:rsidRDefault="002244AA" w:rsidP="002244AA">
      <w:pPr>
        <w:rPr>
          <w:szCs w:val="28"/>
        </w:rPr>
      </w:pPr>
    </w:p>
    <w:tbl>
      <w:tblPr>
        <w:tblpPr w:leftFromText="180" w:rightFromText="180" w:vertAnchor="text" w:tblpY="1"/>
        <w:tblOverlap w:val="never"/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60"/>
        <w:gridCol w:w="201"/>
        <w:gridCol w:w="37"/>
        <w:gridCol w:w="2040"/>
        <w:gridCol w:w="12"/>
        <w:gridCol w:w="3484"/>
      </w:tblGrid>
      <w:tr w:rsidR="002244AA" w:rsidRPr="00FF76C1" w:rsidTr="002244AA">
        <w:tc>
          <w:tcPr>
            <w:tcW w:w="3860" w:type="dxa"/>
            <w:shd w:val="clear" w:color="auto" w:fill="auto"/>
            <w:vAlign w:val="center"/>
          </w:tcPr>
          <w:p w:rsidR="002244AA" w:rsidRPr="00FF76C1" w:rsidRDefault="002244AA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hầy</w:t>
            </w:r>
          </w:p>
        </w:tc>
        <w:tc>
          <w:tcPr>
            <w:tcW w:w="2278" w:type="dxa"/>
            <w:gridSpan w:val="3"/>
            <w:shd w:val="clear" w:color="auto" w:fill="auto"/>
          </w:tcPr>
          <w:p w:rsidR="002244AA" w:rsidRPr="00FF76C1" w:rsidRDefault="002244AA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rò</w:t>
            </w:r>
          </w:p>
        </w:tc>
        <w:tc>
          <w:tcPr>
            <w:tcW w:w="3496" w:type="dxa"/>
            <w:gridSpan w:val="2"/>
            <w:shd w:val="clear" w:color="auto" w:fill="auto"/>
            <w:vAlign w:val="center"/>
          </w:tcPr>
          <w:p w:rsidR="002244AA" w:rsidRPr="00FF76C1" w:rsidRDefault="002244AA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Nội dung ghi bảng</w:t>
            </w:r>
          </w:p>
        </w:tc>
      </w:tr>
      <w:tr w:rsidR="002244AA" w:rsidRPr="00FF76C1" w:rsidTr="002244AA">
        <w:tc>
          <w:tcPr>
            <w:tcW w:w="6150" w:type="dxa"/>
            <w:gridSpan w:val="5"/>
            <w:shd w:val="clear" w:color="auto" w:fill="auto"/>
            <w:vAlign w:val="center"/>
          </w:tcPr>
          <w:p w:rsidR="002244AA" w:rsidRPr="00FF76C1" w:rsidRDefault="002244AA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? Thế nào là biểu thức ?</w:t>
            </w:r>
          </w:p>
          <w:p w:rsidR="002244AA" w:rsidRPr="00FF76C1" w:rsidRDefault="002244AA" w:rsidP="00263299">
            <w:pPr>
              <w:tabs>
                <w:tab w:val="num" w:pos="720"/>
              </w:tabs>
              <w:ind w:right="-108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? Nêu thứ tự thực hiện các phép tính trong biểu thức?</w:t>
            </w:r>
          </w:p>
        </w:tc>
        <w:tc>
          <w:tcPr>
            <w:tcW w:w="3484" w:type="dxa"/>
            <w:shd w:val="clear" w:color="auto" w:fill="auto"/>
          </w:tcPr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- Lũy thừa </w:t>
            </w:r>
            <w:r w:rsidRPr="00FF76C1">
              <w:rPr>
                <w:rFonts w:ascii="Times New Roman" w:hAnsi="Times New Roman"/>
                <w:szCs w:val="28"/>
              </w:rPr>
              <w:sym w:font="Symbol" w:char="F0DE"/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Nhân, chia</w:t>
            </w:r>
            <w:r w:rsidRPr="00FF76C1">
              <w:rPr>
                <w:rFonts w:ascii="Times New Roman" w:hAnsi="Times New Roman"/>
                <w:szCs w:val="28"/>
              </w:rPr>
              <w:sym w:font="Symbol" w:char="F0DE"/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Cộng, trừ</w:t>
            </w:r>
          </w:p>
        </w:tc>
      </w:tr>
      <w:tr w:rsidR="002244AA" w:rsidRPr="00FF76C1" w:rsidTr="002244AA">
        <w:tc>
          <w:tcPr>
            <w:tcW w:w="9634" w:type="dxa"/>
            <w:gridSpan w:val="6"/>
            <w:shd w:val="clear" w:color="auto" w:fill="auto"/>
            <w:vAlign w:val="center"/>
          </w:tcPr>
          <w:p w:rsidR="002244AA" w:rsidRPr="00D073D0" w:rsidRDefault="002244AA" w:rsidP="00263299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D073D0">
              <w:rPr>
                <w:rFonts w:ascii="Times New Roman" w:hAnsi="Times New Roman"/>
                <w:b/>
                <w:szCs w:val="28"/>
                <w:lang w:val="fr-FR"/>
              </w:rPr>
              <w:t>B. HOẠT ĐỘNG LUYỆN TẬP</w:t>
            </w:r>
          </w:p>
        </w:tc>
      </w:tr>
      <w:tr w:rsidR="002244AA" w:rsidRPr="00FF76C1" w:rsidTr="002244AA">
        <w:trPr>
          <w:trHeight w:val="555"/>
        </w:trPr>
        <w:tc>
          <w:tcPr>
            <w:tcW w:w="9634" w:type="dxa"/>
            <w:gridSpan w:val="6"/>
            <w:shd w:val="clear" w:color="auto" w:fill="auto"/>
            <w:vAlign w:val="center"/>
          </w:tcPr>
          <w:p w:rsidR="002244AA" w:rsidRPr="00FF76C1" w:rsidRDefault="002244AA" w:rsidP="00263299">
            <w:pPr>
              <w:jc w:val="center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H§1</w:t>
            </w:r>
            <w:r w:rsidRPr="00FF76C1">
              <w:rPr>
                <w:b/>
                <w:szCs w:val="28"/>
                <w:lang w:val="pt-BR"/>
              </w:rPr>
              <w:t xml:space="preserve">: </w:t>
            </w:r>
            <w:r>
              <w:rPr>
                <w:rFonts w:ascii="Times New Roman" w:hAnsi="Times New Roman"/>
                <w:b/>
                <w:szCs w:val="28"/>
                <w:lang w:val="pt-BR"/>
              </w:rPr>
              <w:t xml:space="preserve"> Tìm hiểu </w:t>
            </w:r>
            <w:r w:rsidRPr="00FF76C1">
              <w:rPr>
                <w:rFonts w:ascii="Times New Roman" w:hAnsi="Times New Roman"/>
                <w:b/>
                <w:szCs w:val="28"/>
                <w:lang w:val="pt-BR"/>
              </w:rPr>
              <w:t>Luyện tập</w:t>
            </w:r>
            <w:r>
              <w:rPr>
                <w:b/>
                <w:szCs w:val="28"/>
                <w:lang w:val="pt-BR"/>
              </w:rPr>
              <w:t xml:space="preserve"> (30p</w:t>
            </w:r>
            <w:r w:rsidRPr="00FF76C1">
              <w:rPr>
                <w:b/>
                <w:szCs w:val="28"/>
                <w:lang w:val="pt-BR"/>
              </w:rPr>
              <w:t>)</w:t>
            </w:r>
          </w:p>
        </w:tc>
      </w:tr>
      <w:tr w:rsidR="002244AA" w:rsidRPr="00FF76C1" w:rsidTr="002244AA">
        <w:tc>
          <w:tcPr>
            <w:tcW w:w="4061" w:type="dxa"/>
            <w:gridSpan w:val="2"/>
            <w:shd w:val="clear" w:color="auto" w:fill="auto"/>
            <w:vAlign w:val="center"/>
          </w:tcPr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Bài 73. Th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lang w:val="vi-VN"/>
              </w:rPr>
              <w:t>ực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hiện phép tính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a) 5 .4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– 18: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2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b)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.18 –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.12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c) 39.213 + 87- 39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d) </w:t>
            </w:r>
            <w:r w:rsidRPr="00FF76C1">
              <w:rPr>
                <w:rFonts w:ascii="Times New Roman" w:hAnsi="Times New Roman"/>
                <w:b w:val="0"/>
                <w:position w:val="-20"/>
                <w:szCs w:val="28"/>
                <w:u w:val="none"/>
              </w:rPr>
              <w:object w:dxaOrig="210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5pt;height:27.75pt" o:ole="">
                  <v:imagedata r:id="rId4" o:title=""/>
                </v:shape>
                <o:OLEObject Type="Embed" ProgID="Equation.DSMT4" ShapeID="_x0000_i1025" DrawAspect="Content" ObjectID="_1566846880" r:id="rId5"/>
              </w:objec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Y/c 4 hs thực hiện phép tính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a) Lũy thừa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sym w:font="Symbol" w:char="F0AE"/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Nhân chia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sym w:font="Symbol" w:char="F0AE"/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Trừ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b) Có thể áp dụng tính chất phân phối của phép nhân đối với phép trừ. Rồi áp dụng thứ tự thực phép tính.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c)  Có thể áp dụng tính chất phân phối của phép nhân đối với phép trừ.</w:t>
            </w:r>
          </w:p>
        </w:tc>
        <w:tc>
          <w:tcPr>
            <w:tcW w:w="2077" w:type="dxa"/>
            <w:gridSpan w:val="2"/>
            <w:shd w:val="clear" w:color="auto" w:fill="auto"/>
          </w:tcPr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- Hs 1 lũy thừa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sym w:font="Symbol" w:char="F0AE"/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nhân chia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sym w:font="Symbol" w:char="F0AE"/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Trừ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- Hs 2 áp dụng tính chất phân phối của phép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lastRenderedPageBreak/>
              <w:t>nhân đối với phép trừ.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- Hs 3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- Hs 4</w:t>
            </w:r>
          </w:p>
        </w:tc>
        <w:tc>
          <w:tcPr>
            <w:tcW w:w="3496" w:type="dxa"/>
            <w:gridSpan w:val="2"/>
            <w:shd w:val="clear" w:color="auto" w:fill="auto"/>
          </w:tcPr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lastRenderedPageBreak/>
              <w:t>Bài 73. Th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lang w:val="vi-VN"/>
              </w:rPr>
              <w:t>ực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hiện phép tính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a) 5 .4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– 18: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2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5. 4.4 – 18: 3.3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5. 16 – 18:9 = 80 – 2 = 78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b)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.18 –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.12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(18-12)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3.3.3 ( 18 -12)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27. 6 = 162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c) 39.213 + 87. 39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39(213 + 87) = 39.300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= 11700</w: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position w:val="-52"/>
                <w:szCs w:val="28"/>
                <w:u w:val="none"/>
              </w:rPr>
              <w:object w:dxaOrig="3400" w:dyaOrig="1380">
                <v:shape id="_x0000_i1026" type="#_x0000_t75" style="width:178.5pt;height:73.5pt" o:ole="">
                  <v:imagedata r:id="rId6" o:title=""/>
                </v:shape>
                <o:OLEObject Type="Embed" ProgID="Equation.DSMT4" ShapeID="_x0000_i1026" DrawAspect="Content" ObjectID="_1566846881" r:id="rId7"/>
              </w:object>
            </w: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</w:p>
        </w:tc>
      </w:tr>
      <w:tr w:rsidR="002244AA" w:rsidRPr="00FF76C1" w:rsidTr="002244AA">
        <w:tc>
          <w:tcPr>
            <w:tcW w:w="4061" w:type="dxa"/>
            <w:gridSpan w:val="2"/>
            <w:shd w:val="clear" w:color="auto" w:fill="auto"/>
            <w:vAlign w:val="center"/>
          </w:tcPr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lastRenderedPageBreak/>
              <w:t>Bài 74 (SGK-32)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a) 541 + (218 - x) = 735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c) 96 - 3(x + 1) = 42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GV: Gọi 2 hs chữa bài 74a,c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GV kiểm tra bài tập của một số hs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GV: Hướng dẫn hs cách kiểm tra đối với bài toán tìm x. 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Thay kết quả tìm được vào biểu thức ban đầu, nếu hai vế bằng nhau thì kết quả đúng.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Nhận xét chốt lại </w:t>
            </w:r>
          </w:p>
          <w:p w:rsidR="002244AA" w:rsidRPr="00FF76C1" w:rsidRDefault="002244AA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</w:rPr>
            </w:pPr>
          </w:p>
        </w:tc>
        <w:tc>
          <w:tcPr>
            <w:tcW w:w="2077" w:type="dxa"/>
            <w:gridSpan w:val="2"/>
            <w:shd w:val="clear" w:color="auto" w:fill="auto"/>
          </w:tcPr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Hai HS lên bảng chữa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HS: Nhận xét bài làm của bạn</w:t>
            </w:r>
          </w:p>
          <w:p w:rsidR="002244AA" w:rsidRPr="00FF76C1" w:rsidRDefault="002244AA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HS: Điền nhanh vào bảng phụ.</w:t>
            </w:r>
          </w:p>
          <w:p w:rsidR="002244AA" w:rsidRPr="00FF76C1" w:rsidRDefault="002244AA" w:rsidP="00263299">
            <w:pPr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rPr>
                <w:rFonts w:ascii="Times New Roman" w:hAnsi="Times New Roman"/>
                <w:szCs w:val="28"/>
              </w:rPr>
            </w:pPr>
          </w:p>
          <w:p w:rsidR="002244AA" w:rsidRPr="00FF76C1" w:rsidRDefault="002244AA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Hs cùng kiểm tra kết quả </w:t>
            </w:r>
          </w:p>
        </w:tc>
        <w:tc>
          <w:tcPr>
            <w:tcW w:w="3496" w:type="dxa"/>
            <w:gridSpan w:val="2"/>
            <w:shd w:val="clear" w:color="auto" w:fill="auto"/>
          </w:tcPr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Bài 74 (SGK-32)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a) 541 + (218 - x) = 735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218 - x = 735 - 541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218 - x = 194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</w:rPr>
              <w:t xml:space="preserve">         </w:t>
            </w:r>
            <w:r w:rsidRPr="00FF76C1">
              <w:rPr>
                <w:szCs w:val="28"/>
                <w:lang w:val="fr-FR"/>
              </w:rPr>
              <w:t xml:space="preserve">x = 218 - 194 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     x = 24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>b) 5(x + 35) = 515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  (x + 35) = 515</w:t>
            </w:r>
            <w:r w:rsidRPr="00FF76C1">
              <w:rPr>
                <w:rFonts w:ascii="Arial" w:hAnsi="Arial" w:cs="Arial"/>
                <w:szCs w:val="28"/>
                <w:lang w:val="fr-FR"/>
              </w:rPr>
              <w:t> </w:t>
            </w:r>
            <w:r w:rsidRPr="00FF76C1">
              <w:rPr>
                <w:szCs w:val="28"/>
                <w:lang w:val="fr-FR"/>
              </w:rPr>
              <w:t>: 5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  (x + 35) = 103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   x           = 103 – 35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   x           = 68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>c) 96 - 3(x + 1) = 42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3(x + 1) = 96 - 42 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>3(x + 1) = 54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x + 1 = 54 : 3 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x + 1 = 18</w:t>
            </w:r>
          </w:p>
          <w:p w:rsidR="002244AA" w:rsidRPr="00FF76C1" w:rsidRDefault="002244AA" w:rsidP="00263299">
            <w:pPr>
              <w:jc w:val="both"/>
              <w:rPr>
                <w:szCs w:val="28"/>
                <w:lang w:val="fr-FR"/>
              </w:rPr>
            </w:pPr>
            <w:r w:rsidRPr="00FF76C1">
              <w:rPr>
                <w:szCs w:val="28"/>
                <w:lang w:val="fr-FR"/>
              </w:rPr>
              <w:t xml:space="preserve">    x       = 18 - 1 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  <w:lang w:val="fr-FR"/>
              </w:rPr>
              <w:t xml:space="preserve">          x = 17  </w:t>
            </w:r>
          </w:p>
        </w:tc>
      </w:tr>
      <w:tr w:rsidR="002244AA" w:rsidRPr="00FF76C1" w:rsidTr="002244AA">
        <w:trPr>
          <w:trHeight w:val="568"/>
        </w:trPr>
        <w:tc>
          <w:tcPr>
            <w:tcW w:w="4098" w:type="dxa"/>
            <w:gridSpan w:val="3"/>
            <w:shd w:val="clear" w:color="auto" w:fill="auto"/>
            <w:vAlign w:val="center"/>
          </w:tcPr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Yªu cÇu nh¾c l¹i thø tù thùc hiÖn c¸c phÐp tÝnh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Treo b¶ng phô BT 75 SGK, yªu cÇu HS lªn ®iÒn «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Yªu cÇu lµm BT 76 SGK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-L­u ý cã thÓ cßn c¸c c¸ch viÕt kh¸c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L­u ý tr¸nh c¸c sai lÇm nh­ :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 xml:space="preserve">                     3+5.2 </w:t>
            </w:r>
            <w:r w:rsidRPr="00FF76C1">
              <w:rPr>
                <w:szCs w:val="28"/>
              </w:rPr>
              <w:sym w:font="Symbol" w:char="F0B9"/>
            </w:r>
            <w:r w:rsidRPr="00FF76C1">
              <w:rPr>
                <w:szCs w:val="28"/>
              </w:rPr>
              <w:t xml:space="preserve"> 8.2</w:t>
            </w:r>
          </w:p>
        </w:tc>
        <w:tc>
          <w:tcPr>
            <w:tcW w:w="2052" w:type="dxa"/>
            <w:gridSpan w:val="2"/>
            <w:shd w:val="clear" w:color="auto" w:fill="auto"/>
          </w:tcPr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  <w:lang w:val="nb-NO"/>
              </w:rPr>
            </w:pPr>
            <w:r w:rsidRPr="00FF76C1">
              <w:rPr>
                <w:b w:val="0"/>
                <w:szCs w:val="28"/>
                <w:u w:val="none"/>
                <w:lang w:val="nb-NO"/>
              </w:rPr>
              <w:t>Nh¾c l¹i phÇn ®ãng khung trang 32 SGK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 Lªn b¶ng ®iÒn 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Lµm BT 76/32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    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(2+2+2+):2 = 3</w:t>
            </w:r>
          </w:p>
          <w:p w:rsidR="002244AA" w:rsidRPr="00FF76C1" w:rsidRDefault="002244AA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 xml:space="preserve">    2+2-2+2 = 4</w:t>
            </w:r>
          </w:p>
        </w:tc>
        <w:tc>
          <w:tcPr>
            <w:tcW w:w="3484" w:type="dxa"/>
            <w:shd w:val="clear" w:color="auto" w:fill="auto"/>
          </w:tcPr>
          <w:p w:rsidR="002244AA" w:rsidRPr="00FF76C1" w:rsidRDefault="002244AA" w:rsidP="00263299">
            <w:pPr>
              <w:pStyle w:val="BodyText"/>
              <w:rPr>
                <w:rFonts w:ascii="Arial" w:hAnsi="Arial" w:cs="Arial"/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Bµi 75(SGK-32): §iÒn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số thích hợp vào ô trống</w:t>
            </w:r>
          </w:p>
          <w:p w:rsidR="002244AA" w:rsidRPr="00FF76C1" w:rsidRDefault="002244AA" w:rsidP="00263299">
            <w:pPr>
              <w:rPr>
                <w:szCs w:val="28"/>
              </w:rPr>
            </w:pP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88135</wp:posOffset>
                      </wp:positionH>
                      <wp:positionV relativeFrom="paragraph">
                        <wp:posOffset>0</wp:posOffset>
                      </wp:positionV>
                      <wp:extent cx="457200" cy="274320"/>
                      <wp:effectExtent l="10795" t="8890" r="8255" b="1206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6" style="position:absolute;margin-left:125.05pt;margin-top:0;width:36pt;height:2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">
                      <v:textbox>
                        <w:txbxContent>
                          <w:p w:rsidR="002244AA" w:rsidRDefault="002244AA" w:rsidP="002244AA">
                            <w:r>
                              <w:t>6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13815</wp:posOffset>
                      </wp:positionH>
                      <wp:positionV relativeFrom="paragraph">
                        <wp:posOffset>166370</wp:posOffset>
                      </wp:positionV>
                      <wp:extent cx="274320" cy="0"/>
                      <wp:effectExtent l="12700" t="60960" r="17780" b="5334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5DCD22" id="Straight Connector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45pt,13.1pt" to="125.0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la6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1270</wp:posOffset>
                      </wp:positionV>
                      <wp:extent cx="457200" cy="274320"/>
                      <wp:effectExtent l="13970" t="10160" r="5080" b="10795"/>
                      <wp:wrapNone/>
                      <wp:docPr id="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" o:spid="_x0000_s1027" style="position:absolute;margin-left:66.8pt;margin-top:.1pt;width:36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">
                      <v:textbox>
                        <w:txbxContent>
                          <w:p w:rsidR="002244AA" w:rsidRDefault="002244AA" w:rsidP="002244AA">
                            <w:r>
                              <w:t>1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-10795</wp:posOffset>
                      </wp:positionV>
                      <wp:extent cx="374650" cy="274320"/>
                      <wp:effectExtent l="12700" t="7620" r="12700" b="13335"/>
                      <wp:wrapNone/>
                      <wp:docPr id="7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465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8" style="position:absolute;margin-left:5.95pt;margin-top:-.85pt;width:29.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">
                      <v:textbox>
                        <w:txbxContent>
                          <w:p w:rsidR="002244AA" w:rsidRDefault="002244AA" w:rsidP="002244AA">
                            <w:r>
                              <w:t>1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55575</wp:posOffset>
                      </wp:positionV>
                      <wp:extent cx="398145" cy="1270"/>
                      <wp:effectExtent l="11430" t="59690" r="19050" b="5334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814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76D03F" id="Straight Connector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12.25pt" to="67.2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szCs w:val="28"/>
              </w:rPr>
              <w:t xml:space="preserve">            +3              x4  </w:t>
            </w:r>
          </w:p>
          <w:p w:rsidR="002244AA" w:rsidRPr="00FF76C1" w:rsidRDefault="002244AA" w:rsidP="00263299">
            <w:pPr>
              <w:rPr>
                <w:szCs w:val="28"/>
              </w:rPr>
            </w:pPr>
          </w:p>
          <w:p w:rsidR="002244AA" w:rsidRPr="00FF76C1" w:rsidRDefault="002244AA" w:rsidP="00263299">
            <w:pPr>
              <w:rPr>
                <w:szCs w:val="28"/>
              </w:rPr>
            </w:pP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305560</wp:posOffset>
                      </wp:positionH>
                      <wp:positionV relativeFrom="paragraph">
                        <wp:posOffset>169545</wp:posOffset>
                      </wp:positionV>
                      <wp:extent cx="274320" cy="0"/>
                      <wp:effectExtent l="13970" t="57150" r="16510" b="571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8B2FFF" id="Straight Connector 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8pt,13.35pt" to="124.4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uf5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579880</wp:posOffset>
                      </wp:positionH>
                      <wp:positionV relativeFrom="paragraph">
                        <wp:posOffset>3175</wp:posOffset>
                      </wp:positionV>
                      <wp:extent cx="457200" cy="274320"/>
                      <wp:effectExtent l="12065" t="5080" r="6985" b="6350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9" style="position:absolute;margin-left:124.4pt;margin-top:.25pt;width:36pt;height:2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">
                      <v:textbox>
                        <w:txbxContent>
                          <w:p w:rsidR="002244AA" w:rsidRDefault="002244AA" w:rsidP="002244AA">
                            <w:r>
                              <w:t>1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08585</wp:posOffset>
                      </wp:positionH>
                      <wp:positionV relativeFrom="paragraph">
                        <wp:posOffset>-5080</wp:posOffset>
                      </wp:positionV>
                      <wp:extent cx="365760" cy="274320"/>
                      <wp:effectExtent l="7620" t="6350" r="7620" b="508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30" style="position:absolute;margin-left:8.55pt;margin-top:-.4pt;width:28.8pt;height:21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">
                      <v:textbox>
                        <w:txbxContent>
                          <w:p w:rsidR="002244AA" w:rsidRDefault="002244AA" w:rsidP="002244AA">
                            <w:r>
                              <w:t>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-5080</wp:posOffset>
                      </wp:positionV>
                      <wp:extent cx="457200" cy="274320"/>
                      <wp:effectExtent l="13970" t="6350" r="5080" b="508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244AA" w:rsidRDefault="002244AA" w:rsidP="002244AA">
                                  <w: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31" style="position:absolute;margin-left:66.8pt;margin-top:-.4pt;width:36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">
                      <v:textbox>
                        <w:txbxContent>
                          <w:p w:rsidR="002244AA" w:rsidRDefault="002244AA" w:rsidP="002244AA">
                            <w:r>
                              <w:t>1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82600</wp:posOffset>
                      </wp:positionH>
                      <wp:positionV relativeFrom="paragraph">
                        <wp:posOffset>168275</wp:posOffset>
                      </wp:positionV>
                      <wp:extent cx="365760" cy="0"/>
                      <wp:effectExtent l="10160" t="55880" r="14605" b="5842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5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37870E" id="Straight Connector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pt,13.25pt" to="66.8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szCs w:val="28"/>
              </w:rPr>
              <w:t xml:space="preserve">            x3              - 4</w:t>
            </w:r>
          </w:p>
          <w:p w:rsidR="002244AA" w:rsidRPr="00FF76C1" w:rsidRDefault="002244AA" w:rsidP="00263299">
            <w:pPr>
              <w:rPr>
                <w:szCs w:val="28"/>
              </w:rPr>
            </w:pPr>
          </w:p>
          <w:p w:rsidR="002244AA" w:rsidRPr="00FF76C1" w:rsidRDefault="002244AA" w:rsidP="00263299">
            <w:pPr>
              <w:pStyle w:val="BodyText"/>
              <w:jc w:val="both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Bài 76 (SGK-32) Dïng bèn  ch÷ sè 2</w:t>
            </w:r>
          </w:p>
          <w:p w:rsidR="002244AA" w:rsidRPr="00FF76C1" w:rsidRDefault="002244AA" w:rsidP="00263299">
            <w:pPr>
              <w:pStyle w:val="BodyText"/>
              <w:rPr>
                <w:b w:val="0"/>
                <w:szCs w:val="28"/>
                <w:u w:val="none"/>
              </w:rPr>
            </w:pPr>
            <w:bookmarkStart w:id="0" w:name="_GoBack"/>
            <w:bookmarkEnd w:id="0"/>
            <w:r w:rsidRPr="00FF76C1">
              <w:rPr>
                <w:b w:val="0"/>
                <w:szCs w:val="28"/>
                <w:u w:val="none"/>
              </w:rPr>
              <w:t>22:22 = 1  ;  2:2+2:2 = 2</w:t>
            </w:r>
          </w:p>
        </w:tc>
      </w:tr>
      <w:tr w:rsidR="002244AA" w:rsidRPr="00FF76C1" w:rsidTr="002244AA">
        <w:trPr>
          <w:trHeight w:val="557"/>
        </w:trPr>
        <w:tc>
          <w:tcPr>
            <w:tcW w:w="9634" w:type="dxa"/>
            <w:gridSpan w:val="6"/>
            <w:shd w:val="clear" w:color="auto" w:fill="auto"/>
            <w:vAlign w:val="center"/>
          </w:tcPr>
          <w:p w:rsidR="002244AA" w:rsidRPr="00FF76C1" w:rsidRDefault="002244AA" w:rsidP="00263299">
            <w:pPr>
              <w:jc w:val="center"/>
              <w:rPr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C. HOẠT ĐỘNG TÌM TÒI</w:t>
            </w:r>
            <w:r>
              <w:rPr>
                <w:b/>
                <w:szCs w:val="28"/>
              </w:rPr>
              <w:t xml:space="preserve"> (2p</w:t>
            </w:r>
            <w:r w:rsidRPr="00FF76C1">
              <w:rPr>
                <w:b/>
                <w:szCs w:val="28"/>
              </w:rPr>
              <w:t>)</w:t>
            </w:r>
          </w:p>
        </w:tc>
      </w:tr>
      <w:tr w:rsidR="002244AA" w:rsidRPr="00FF76C1" w:rsidTr="002244AA">
        <w:tc>
          <w:tcPr>
            <w:tcW w:w="9634" w:type="dxa"/>
            <w:gridSpan w:val="6"/>
            <w:shd w:val="clear" w:color="auto" w:fill="auto"/>
            <w:vAlign w:val="center"/>
          </w:tcPr>
          <w:p w:rsidR="002244AA" w:rsidRPr="00FF76C1" w:rsidRDefault="002244AA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</w:p>
          <w:p w:rsidR="002244AA" w:rsidRPr="00FF76C1" w:rsidRDefault="002244AA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  Bµi tËp: 77 ; 78 ;80  (SGK-32 ;33)</w:t>
            </w:r>
          </w:p>
          <w:p w:rsidR="002244AA" w:rsidRPr="00FF76C1" w:rsidRDefault="002244AA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  TiÕt 17 tiÕp tôc luyÖn tËp, «n tËp.</w:t>
            </w:r>
          </w:p>
          <w:p w:rsidR="002244AA" w:rsidRPr="00FF76C1" w:rsidRDefault="002244AA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</w:p>
        </w:tc>
      </w:tr>
    </w:tbl>
    <w:p w:rsidR="002244AA" w:rsidRPr="00FF76C1" w:rsidRDefault="002244AA" w:rsidP="002244AA">
      <w:pPr>
        <w:rPr>
          <w:szCs w:val="28"/>
        </w:rPr>
      </w:pPr>
      <w:r w:rsidRPr="00FF76C1">
        <w:rPr>
          <w:rFonts w:ascii=".VnAristote" w:hAnsi=".VnAristote"/>
          <w:szCs w:val="28"/>
          <w:u w:val="single"/>
        </w:rPr>
        <w:br w:type="textWrapping" w:clear="all"/>
      </w:r>
      <w:r w:rsidRPr="00FF76C1">
        <w:rPr>
          <w:rFonts w:ascii=".VnAristote" w:hAnsi=".VnAristote"/>
          <w:szCs w:val="28"/>
        </w:rPr>
        <w:t>Rót kinh nghiÖm</w:t>
      </w:r>
      <w:r w:rsidRPr="00FF76C1">
        <w:rPr>
          <w:szCs w:val="28"/>
        </w:rPr>
        <w:t xml:space="preserve"> </w:t>
      </w:r>
      <w:r w:rsidRPr="00FF76C1">
        <w:rPr>
          <w:rFonts w:ascii=".VnAristote" w:hAnsi=".VnAristote"/>
          <w:szCs w:val="28"/>
        </w:rPr>
        <w:t>:</w:t>
      </w:r>
    </w:p>
    <w:p w:rsidR="002244AA" w:rsidRPr="00FF76C1" w:rsidRDefault="002244AA" w:rsidP="002244AA">
      <w:pPr>
        <w:tabs>
          <w:tab w:val="left" w:leader="dot" w:pos="9639"/>
        </w:tabs>
        <w:rPr>
          <w:szCs w:val="28"/>
        </w:rPr>
      </w:pPr>
      <w:r>
        <w:rPr>
          <w:szCs w:val="28"/>
        </w:rPr>
        <w:tab/>
      </w:r>
    </w:p>
    <w:p w:rsidR="002244AA" w:rsidRPr="00FF76C1" w:rsidRDefault="002244AA" w:rsidP="002244AA">
      <w:pPr>
        <w:rPr>
          <w:rFonts w:ascii=".VnAristote" w:hAnsi=".VnAristote"/>
          <w:bCs/>
          <w:szCs w:val="28"/>
        </w:rPr>
      </w:pPr>
    </w:p>
    <w:p w:rsidR="002B54D9" w:rsidRDefault="002B54D9"/>
    <w:sectPr w:rsidR="002B54D9" w:rsidSect="00AF7E60">
      <w:pgSz w:w="11907" w:h="16840" w:code="9"/>
      <w:pgMar w:top="1134" w:right="1134" w:bottom="1134" w:left="1701" w:header="181" w:footer="35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4AA"/>
    <w:rsid w:val="002244AA"/>
    <w:rsid w:val="002B54D9"/>
    <w:rsid w:val="005D64F5"/>
    <w:rsid w:val="005F5872"/>
    <w:rsid w:val="0091240D"/>
    <w:rsid w:val="00AF7E60"/>
    <w:rsid w:val="00C259DB"/>
    <w:rsid w:val="00E116B9"/>
    <w:rsid w:val="00E132ED"/>
    <w:rsid w:val="00FA4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267B197-A6DE-4DDD-8E64-21E5857B5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44AA"/>
    <w:pPr>
      <w:spacing w:line="240" w:lineRule="auto"/>
      <w:ind w:left="0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2244AA"/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semiHidden/>
    <w:rsid w:val="002244AA"/>
    <w:rPr>
      <w:rFonts w:ascii=".VnTime" w:eastAsia="Times New Roman" w:hAnsi=".VnTime"/>
      <w:b/>
      <w:bCs/>
      <w:szCs w:val="24"/>
      <w:u w:val="single"/>
    </w:rPr>
  </w:style>
  <w:style w:type="paragraph" w:customStyle="1" w:styleId="Char">
    <w:name w:val="Char"/>
    <w:basedOn w:val="Normal"/>
    <w:semiHidden/>
    <w:rsid w:val="002244AA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4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1</cp:revision>
  <dcterms:created xsi:type="dcterms:W3CDTF">2017-09-13T15:27:00Z</dcterms:created>
  <dcterms:modified xsi:type="dcterms:W3CDTF">2017-09-13T15:28:00Z</dcterms:modified>
</cp:coreProperties>
</file>